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0C2474" w14:textId="4F49D737" w:rsidR="00AF6CD3" w:rsidRDefault="00F93754" w:rsidP="00F93754">
      <w:pPr>
        <w:pStyle w:val="berschrift3"/>
      </w:pPr>
      <w:r>
        <w:t>1.4.</w:t>
      </w:r>
      <w:r w:rsidR="00E14A2A">
        <w:t>4</w:t>
      </w:r>
      <w:r>
        <w:t>. Untersuchung ganzrationaler Funktionen</w:t>
      </w:r>
    </w:p>
    <w:p w14:paraId="68DF3587" w14:textId="77777777" w:rsidR="00AF6CD3" w:rsidRDefault="00AF6CD3" w:rsidP="00AF6CD3"/>
    <w:p w14:paraId="56156F82" w14:textId="554AF67D" w:rsidR="00AF6CD3" w:rsidRDefault="00DF6AAC" w:rsidP="00DF6AAC">
      <w:pPr>
        <w:jc w:val="both"/>
      </w:pPr>
      <w:r>
        <w:t>Gegeben ist eine Funktion</w:t>
      </w:r>
      <w:r w:rsidR="00AF6CD3">
        <w:t xml:space="preserve"> </w:t>
      </w:r>
      <w:r w:rsidRPr="00DF6AAC">
        <w:rPr>
          <w:position w:val="-22"/>
        </w:rPr>
        <w:object w:dxaOrig="2160" w:dyaOrig="580" w14:anchorId="5BEC11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9.25pt" o:ole="">
            <v:imagedata r:id="rId6" o:title=""/>
          </v:shape>
          <o:OLEObject Type="Embed" ProgID="Equation.DSMT4" ShapeID="_x0000_i1025" DrawAspect="Content" ObjectID="_1705761960" r:id="rId7"/>
        </w:object>
      </w:r>
      <w:r w:rsidR="00AF6CD3">
        <w:t>.</w:t>
      </w:r>
    </w:p>
    <w:p w14:paraId="0F63A48C" w14:textId="77777777" w:rsidR="00AF6CD3" w:rsidRDefault="00AF6CD3" w:rsidP="00AF6CD3"/>
    <w:p w14:paraId="7CAC4BEC" w14:textId="77777777" w:rsidR="00574EE4" w:rsidRDefault="00AF6CD3" w:rsidP="00852B9D">
      <w:pPr>
        <w:jc w:val="both"/>
        <w:rPr>
          <w:b/>
          <w:i/>
        </w:rPr>
      </w:pPr>
      <w:r w:rsidRPr="00663C07">
        <w:rPr>
          <w:b/>
          <w:i/>
        </w:rPr>
        <w:t>Symmetrie:</w:t>
      </w:r>
    </w:p>
    <w:p w14:paraId="78E99E5B" w14:textId="77777777" w:rsidR="00574EE4" w:rsidRPr="00A8677E" w:rsidRDefault="00574EE4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>Theorie:</w:t>
      </w:r>
    </w:p>
    <w:p w14:paraId="356D128E" w14:textId="7F9BCB8A" w:rsidR="00AF6CD3" w:rsidRPr="00A8677E" w:rsidRDefault="00574EE4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 xml:space="preserve">nur gerade Exponenten </w:t>
      </w:r>
      <w:r w:rsidRPr="00A8677E">
        <w:rPr>
          <w:color w:val="0070C0"/>
        </w:rPr>
        <w:sym w:font="Wingdings" w:char="F0E0"/>
      </w:r>
      <w:r w:rsidRPr="00A8677E">
        <w:rPr>
          <w:color w:val="0070C0"/>
        </w:rPr>
        <w:t xml:space="preserve"> </w:t>
      </w:r>
      <w:r w:rsidR="00AF6CD3" w:rsidRPr="00A8677E">
        <w:rPr>
          <w:color w:val="0070C0"/>
        </w:rPr>
        <w:t xml:space="preserve">Achsensymmetrie: </w:t>
      </w:r>
      <w:r w:rsidR="00A8677E" w:rsidRPr="00A8677E">
        <w:rPr>
          <w:color w:val="0070C0"/>
          <w:position w:val="-12"/>
        </w:rPr>
        <w:object w:dxaOrig="1260" w:dyaOrig="360" w14:anchorId="0A700E05">
          <v:shape id="_x0000_i1026" type="#_x0000_t75" style="width:63pt;height:18pt" o:ole="">
            <v:imagedata r:id="rId8" o:title=""/>
          </v:shape>
          <o:OLEObject Type="Embed" ProgID="Equation.DSMT4" ShapeID="_x0000_i1026" DrawAspect="Content" ObjectID="_1705761961" r:id="rId9"/>
        </w:object>
      </w:r>
      <w:r w:rsidR="00852B9D" w:rsidRPr="00A8677E">
        <w:rPr>
          <w:color w:val="0070C0"/>
        </w:rPr>
        <w:tab/>
      </w:r>
      <w:r w:rsidR="00AF6CD3" w:rsidRPr="00A8677E">
        <w:rPr>
          <w:color w:val="0070C0"/>
        </w:rPr>
        <w:br/>
      </w:r>
      <w:r w:rsidRPr="00A8677E">
        <w:rPr>
          <w:color w:val="0070C0"/>
        </w:rPr>
        <w:t xml:space="preserve">nur ungerade Exponenten </w:t>
      </w:r>
      <w:r w:rsidRPr="00A8677E">
        <w:rPr>
          <w:color w:val="0070C0"/>
        </w:rPr>
        <w:sym w:font="Wingdings" w:char="F0E0"/>
      </w:r>
      <w:r w:rsidRPr="00A8677E">
        <w:rPr>
          <w:color w:val="0070C0"/>
        </w:rPr>
        <w:t xml:space="preserve"> </w:t>
      </w:r>
      <w:r w:rsidR="00AF6CD3" w:rsidRPr="00A8677E">
        <w:rPr>
          <w:color w:val="0070C0"/>
        </w:rPr>
        <w:t xml:space="preserve">Punktsymmetrie: </w:t>
      </w:r>
      <w:r w:rsidR="00A8677E" w:rsidRPr="00A8677E">
        <w:rPr>
          <w:color w:val="0070C0"/>
          <w:position w:val="-12"/>
        </w:rPr>
        <w:object w:dxaOrig="1380" w:dyaOrig="360" w14:anchorId="07D69150">
          <v:shape id="_x0000_i1027" type="#_x0000_t75" style="width:69pt;height:18pt" o:ole="">
            <v:imagedata r:id="rId10" o:title=""/>
          </v:shape>
          <o:OLEObject Type="Embed" ProgID="Equation.DSMT4" ShapeID="_x0000_i1027" DrawAspect="Content" ObjectID="_1705761962" r:id="rId11"/>
        </w:object>
      </w:r>
      <w:r w:rsidR="00852B9D" w:rsidRPr="00A8677E">
        <w:rPr>
          <w:color w:val="0070C0"/>
        </w:rPr>
        <w:tab/>
      </w:r>
      <w:r w:rsidR="00AF6CD3" w:rsidRPr="00A8677E">
        <w:rPr>
          <w:color w:val="0070C0"/>
        </w:rPr>
        <w:br/>
      </w:r>
    </w:p>
    <w:p w14:paraId="346D910D" w14:textId="77777777" w:rsidR="00574EE4" w:rsidRDefault="00574EE4" w:rsidP="00852B9D">
      <w:pPr>
        <w:ind w:left="284"/>
        <w:jc w:val="both"/>
      </w:pPr>
      <w:r>
        <w:t xml:space="preserve">Die Funktion </w:t>
      </w:r>
      <w:r w:rsidRPr="00DF6AAC">
        <w:rPr>
          <w:position w:val="-22"/>
        </w:rPr>
        <w:object w:dxaOrig="2160" w:dyaOrig="580" w14:anchorId="4D916614">
          <v:shape id="_x0000_i1028" type="#_x0000_t75" style="width:108pt;height:29.25pt" o:ole="">
            <v:imagedata r:id="rId6" o:title=""/>
          </v:shape>
          <o:OLEObject Type="Embed" ProgID="Equation.DSMT4" ShapeID="_x0000_i1028" DrawAspect="Content" ObjectID="_1705761963" r:id="rId12"/>
        </w:object>
      </w:r>
      <w:r>
        <w:t xml:space="preserve"> ist punktsymmetrisch zum Ursprung.</w:t>
      </w:r>
    </w:p>
    <w:p w14:paraId="6A6273CA" w14:textId="77777777" w:rsidR="00303C64" w:rsidRDefault="00303C64" w:rsidP="00852B9D">
      <w:pPr>
        <w:ind w:left="284"/>
        <w:jc w:val="both"/>
      </w:pPr>
    </w:p>
    <w:p w14:paraId="5E0104F1" w14:textId="77777777" w:rsidR="00303C64" w:rsidRDefault="00303C64" w:rsidP="00852B9D">
      <w:pPr>
        <w:jc w:val="both"/>
        <w:rPr>
          <w:b/>
          <w:i/>
        </w:rPr>
      </w:pPr>
      <w:r>
        <w:rPr>
          <w:b/>
          <w:i/>
        </w:rPr>
        <w:t>Verhalten im Unendlichen</w:t>
      </w:r>
    </w:p>
    <w:p w14:paraId="6827755A" w14:textId="77777777" w:rsidR="00303C64" w:rsidRPr="00A8677E" w:rsidRDefault="00303C64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>Theorie:</w:t>
      </w:r>
    </w:p>
    <w:p w14:paraId="4CCDFBCD" w14:textId="77777777" w:rsidR="00303C64" w:rsidRPr="00A8677E" w:rsidRDefault="00852B9D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>Ganzrationale Funktionen verhalten sich im Unendlichen wie die Grundfunktion mit der höchsten Potenz.</w:t>
      </w:r>
    </w:p>
    <w:p w14:paraId="1541B5DA" w14:textId="77777777" w:rsidR="00852B9D" w:rsidRDefault="00852B9D" w:rsidP="00852B9D">
      <w:pPr>
        <w:ind w:left="284"/>
        <w:jc w:val="both"/>
      </w:pPr>
    </w:p>
    <w:p w14:paraId="14EA1F86" w14:textId="77777777" w:rsidR="00852B9D" w:rsidRDefault="00852B9D" w:rsidP="00852B9D">
      <w:pPr>
        <w:ind w:left="284"/>
        <w:jc w:val="both"/>
      </w:pPr>
      <w:r w:rsidRPr="00852B9D">
        <w:rPr>
          <w:position w:val="-18"/>
        </w:rPr>
        <w:object w:dxaOrig="1320" w:dyaOrig="420" w14:anchorId="5E05FA0F">
          <v:shape id="_x0000_i1029" type="#_x0000_t75" style="width:66pt;height:21pt" o:ole="">
            <v:imagedata r:id="rId13" o:title=""/>
          </v:shape>
          <o:OLEObject Type="Embed" ProgID="Equation.DSMT4" ShapeID="_x0000_i1029" DrawAspect="Content" ObjectID="_1705761964" r:id="rId14"/>
        </w:object>
      </w:r>
      <w:r>
        <w:tab/>
      </w:r>
      <w:r w:rsidRPr="00852B9D">
        <w:rPr>
          <w:position w:val="-18"/>
        </w:rPr>
        <w:object w:dxaOrig="1320" w:dyaOrig="420" w14:anchorId="265707C3">
          <v:shape id="_x0000_i1030" type="#_x0000_t75" style="width:66pt;height:21pt" o:ole="">
            <v:imagedata r:id="rId15" o:title=""/>
          </v:shape>
          <o:OLEObject Type="Embed" ProgID="Equation.DSMT4" ShapeID="_x0000_i1030" DrawAspect="Content" ObjectID="_1705761965" r:id="rId16"/>
        </w:object>
      </w:r>
    </w:p>
    <w:p w14:paraId="74C81B69" w14:textId="77777777" w:rsidR="00AF6CD3" w:rsidRDefault="00AF6CD3" w:rsidP="00852B9D">
      <w:pPr>
        <w:jc w:val="both"/>
      </w:pPr>
    </w:p>
    <w:p w14:paraId="3BD09324" w14:textId="77777777" w:rsidR="009923B0" w:rsidRDefault="00AF6CD3" w:rsidP="00852B9D">
      <w:pPr>
        <w:jc w:val="both"/>
        <w:rPr>
          <w:b/>
          <w:i/>
        </w:rPr>
      </w:pPr>
      <w:r w:rsidRPr="00F71A2E">
        <w:rPr>
          <w:b/>
          <w:i/>
        </w:rPr>
        <w:t>Schnittpunkte mit den Achsen:</w:t>
      </w:r>
    </w:p>
    <w:p w14:paraId="4BA999A1" w14:textId="77777777" w:rsidR="009923B0" w:rsidRPr="00A8677E" w:rsidRDefault="009923B0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>Theorie:</w:t>
      </w:r>
    </w:p>
    <w:p w14:paraId="44778F41" w14:textId="77777777" w:rsidR="009923B0" w:rsidRPr="00A8677E" w:rsidRDefault="009923B0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 xml:space="preserve">Schnittpunkt mit der </w:t>
      </w:r>
      <w:r w:rsidR="00AF6CD3" w:rsidRPr="00A8677E">
        <w:rPr>
          <w:color w:val="0070C0"/>
        </w:rPr>
        <w:t xml:space="preserve">y-Achse </w:t>
      </w:r>
      <w:r w:rsidR="00AF6CD3" w:rsidRPr="00A8677E">
        <w:rPr>
          <w:color w:val="0070C0"/>
        </w:rPr>
        <w:sym w:font="Wingdings" w:char="F0E0"/>
      </w:r>
      <w:r w:rsidR="00AF6CD3" w:rsidRPr="00A8677E">
        <w:rPr>
          <w:color w:val="0070C0"/>
        </w:rPr>
        <w:t xml:space="preserve"> x = 0</w:t>
      </w:r>
      <w:r w:rsidRPr="00A8677E">
        <w:rPr>
          <w:color w:val="0070C0"/>
        </w:rPr>
        <w:t xml:space="preserve"> </w:t>
      </w:r>
    </w:p>
    <w:p w14:paraId="39BF7B51" w14:textId="77777777" w:rsidR="009923B0" w:rsidRPr="004203AB" w:rsidRDefault="009923B0" w:rsidP="00852B9D">
      <w:pPr>
        <w:ind w:left="284"/>
        <w:jc w:val="both"/>
        <w:rPr>
          <w:color w:val="0070C0"/>
        </w:rPr>
      </w:pPr>
      <w:r w:rsidRPr="004203AB">
        <w:rPr>
          <w:color w:val="0070C0"/>
        </w:rPr>
        <w:t>Alle ganzrationalen Funktionen ohne absolutes Glied verlaufen durch den Ursprung.</w:t>
      </w:r>
    </w:p>
    <w:p w14:paraId="01EAAFF1" w14:textId="77777777" w:rsidR="00AF6CD3" w:rsidRDefault="00AF6CD3" w:rsidP="00852B9D">
      <w:pPr>
        <w:ind w:left="284"/>
        <w:jc w:val="both"/>
      </w:pPr>
    </w:p>
    <w:p w14:paraId="236C580A" w14:textId="77777777" w:rsidR="009923B0" w:rsidRDefault="009923B0" w:rsidP="00852B9D">
      <w:pPr>
        <w:ind w:left="284"/>
        <w:jc w:val="both"/>
      </w:pPr>
      <w:r w:rsidRPr="009923B0">
        <w:rPr>
          <w:position w:val="-12"/>
        </w:rPr>
        <w:object w:dxaOrig="820" w:dyaOrig="360" w14:anchorId="73D19668">
          <v:shape id="_x0000_i1031" type="#_x0000_t75" style="width:41.25pt;height:18pt" o:ole="">
            <v:imagedata r:id="rId17" o:title=""/>
          </v:shape>
          <o:OLEObject Type="Embed" ProgID="Equation.DSMT4" ShapeID="_x0000_i1031" DrawAspect="Content" ObjectID="_1705761966" r:id="rId18"/>
        </w:object>
      </w:r>
    </w:p>
    <w:p w14:paraId="0E7A46EA" w14:textId="77777777" w:rsidR="009923B0" w:rsidRDefault="009923B0" w:rsidP="00852B9D">
      <w:pPr>
        <w:ind w:left="284"/>
        <w:jc w:val="both"/>
      </w:pPr>
    </w:p>
    <w:p w14:paraId="03FF29DF" w14:textId="77777777" w:rsidR="009923B0" w:rsidRPr="00A8677E" w:rsidRDefault="009923B0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>Theorie:</w:t>
      </w:r>
    </w:p>
    <w:p w14:paraId="6EF5FF97" w14:textId="3FEAA237" w:rsidR="009923B0" w:rsidRPr="00A8677E" w:rsidRDefault="009923B0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 xml:space="preserve">Schnittpunkt mit der x-Achse (Nullstellen) </w:t>
      </w:r>
      <w:r w:rsidRPr="00A8677E">
        <w:rPr>
          <w:color w:val="0070C0"/>
        </w:rPr>
        <w:sym w:font="Wingdings" w:char="F0E0"/>
      </w:r>
      <w:r w:rsidRPr="00A8677E">
        <w:rPr>
          <w:color w:val="0070C0"/>
        </w:rPr>
        <w:t xml:space="preserve"> </w:t>
      </w:r>
      <w:r w:rsidR="00A8677E" w:rsidRPr="00A8677E">
        <w:rPr>
          <w:color w:val="0070C0"/>
          <w:position w:val="-12"/>
        </w:rPr>
        <w:object w:dxaOrig="820" w:dyaOrig="360" w14:anchorId="4A841A6D">
          <v:shape id="_x0000_i1032" type="#_x0000_t75" style="width:41.25pt;height:18pt" o:ole="">
            <v:imagedata r:id="rId19" o:title=""/>
          </v:shape>
          <o:OLEObject Type="Embed" ProgID="Equation.DSMT4" ShapeID="_x0000_i1032" DrawAspect="Content" ObjectID="_1705761967" r:id="rId20"/>
        </w:object>
      </w:r>
    </w:p>
    <w:p w14:paraId="6E5B2ACE" w14:textId="77777777" w:rsidR="009923B0" w:rsidRPr="004203AB" w:rsidRDefault="009923B0" w:rsidP="00852B9D">
      <w:pPr>
        <w:ind w:left="284"/>
        <w:jc w:val="both"/>
        <w:rPr>
          <w:color w:val="0070C0"/>
        </w:rPr>
      </w:pPr>
      <w:r w:rsidRPr="004203AB">
        <w:rPr>
          <w:color w:val="0070C0"/>
        </w:rPr>
        <w:t>Lösungsmöglichkeiten:</w:t>
      </w:r>
    </w:p>
    <w:p w14:paraId="3A8610DB" w14:textId="77777777" w:rsidR="009923B0" w:rsidRPr="004203AB" w:rsidRDefault="009923B0" w:rsidP="00852B9D">
      <w:pPr>
        <w:ind w:left="284"/>
        <w:jc w:val="both"/>
        <w:rPr>
          <w:color w:val="0070C0"/>
        </w:rPr>
      </w:pPr>
      <w:r w:rsidRPr="004203AB">
        <w:rPr>
          <w:color w:val="0070C0"/>
        </w:rPr>
        <w:t>kein absolutes Glied: x</w:t>
      </w:r>
      <w:r w:rsidRPr="004203AB">
        <w:rPr>
          <w:color w:val="0070C0"/>
          <w:vertAlign w:val="subscript"/>
        </w:rPr>
        <w:t>1</w:t>
      </w:r>
      <w:r w:rsidRPr="004203AB">
        <w:rPr>
          <w:color w:val="0070C0"/>
        </w:rPr>
        <w:t xml:space="preserve"> = 0, danach x ausklammern</w:t>
      </w:r>
    </w:p>
    <w:p w14:paraId="44416A50" w14:textId="77777777" w:rsidR="009923B0" w:rsidRPr="004203AB" w:rsidRDefault="009923B0" w:rsidP="00852B9D">
      <w:pPr>
        <w:ind w:left="284"/>
        <w:jc w:val="both"/>
        <w:rPr>
          <w:color w:val="0070C0"/>
        </w:rPr>
      </w:pPr>
      <w:r w:rsidRPr="004203AB">
        <w:rPr>
          <w:color w:val="0070C0"/>
        </w:rPr>
        <w:t>biquadratisch: Substitutionsmethode und p-q-Formel</w:t>
      </w:r>
    </w:p>
    <w:p w14:paraId="1C986737" w14:textId="77777777" w:rsidR="009923B0" w:rsidRDefault="009923B0" w:rsidP="00852B9D">
      <w:pPr>
        <w:ind w:left="284"/>
        <w:jc w:val="both"/>
      </w:pPr>
    </w:p>
    <w:p w14:paraId="1DBC6EE4" w14:textId="5AB3EB28" w:rsidR="009923B0" w:rsidRPr="009923B0" w:rsidRDefault="00131BE8" w:rsidP="00852B9D">
      <w:pPr>
        <w:ind w:left="284"/>
        <w:jc w:val="both"/>
      </w:pPr>
      <w:r w:rsidRPr="00131BE8">
        <w:rPr>
          <w:position w:val="-220"/>
        </w:rPr>
        <w:object w:dxaOrig="6600" w:dyaOrig="4500" w14:anchorId="48F6B12C">
          <v:shape id="_x0000_i1033" type="#_x0000_t75" style="width:329.25pt;height:225pt" o:ole="">
            <v:imagedata r:id="rId21" o:title=""/>
          </v:shape>
          <o:OLEObject Type="Embed" ProgID="Equation.DSMT4" ShapeID="_x0000_i1033" DrawAspect="Content" ObjectID="_1705761968" r:id="rId22"/>
        </w:object>
      </w:r>
    </w:p>
    <w:p w14:paraId="525CA96E" w14:textId="77777777" w:rsidR="00777D0A" w:rsidRDefault="00777D0A" w:rsidP="00852B9D">
      <w:pPr>
        <w:jc w:val="both"/>
        <w:rPr>
          <w:b/>
          <w:i/>
        </w:rPr>
      </w:pPr>
    </w:p>
    <w:p w14:paraId="60F6E65C" w14:textId="07293180" w:rsidR="00852B9D" w:rsidRDefault="00AF6CD3" w:rsidP="00852B9D">
      <w:pPr>
        <w:jc w:val="both"/>
        <w:rPr>
          <w:b/>
          <w:i/>
        </w:rPr>
      </w:pPr>
      <w:r w:rsidRPr="002A04E8">
        <w:rPr>
          <w:b/>
          <w:i/>
        </w:rPr>
        <w:lastRenderedPageBreak/>
        <w:t>Extremwerte:</w:t>
      </w:r>
    </w:p>
    <w:p w14:paraId="7AF046D6" w14:textId="77777777" w:rsidR="00852B9D" w:rsidRPr="00A8677E" w:rsidRDefault="00852B9D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>Theorie:</w:t>
      </w:r>
    </w:p>
    <w:p w14:paraId="6EDA83C3" w14:textId="11866FC4" w:rsidR="00852B9D" w:rsidRPr="00A8677E" w:rsidRDefault="00AF6CD3" w:rsidP="00852B9D">
      <w:pPr>
        <w:ind w:left="284"/>
        <w:jc w:val="both"/>
        <w:rPr>
          <w:color w:val="0070C0"/>
        </w:rPr>
      </w:pPr>
      <w:r w:rsidRPr="00A8677E">
        <w:rPr>
          <w:color w:val="0070C0"/>
        </w:rPr>
        <w:t xml:space="preserve">notwendige Bedingung: </w:t>
      </w:r>
      <w:r w:rsidR="00A8677E" w:rsidRPr="00A8677E">
        <w:rPr>
          <w:color w:val="0070C0"/>
          <w:position w:val="-12"/>
        </w:rPr>
        <w:object w:dxaOrig="880" w:dyaOrig="420" w14:anchorId="3AF7BC34">
          <v:shape id="_x0000_i1034" type="#_x0000_t75" style="width:44.25pt;height:21pt" o:ole="">
            <v:imagedata r:id="rId23" o:title=""/>
          </v:shape>
          <o:OLEObject Type="Embed" ProgID="Equation.DSMT4" ShapeID="_x0000_i1034" DrawAspect="Content" ObjectID="_1705761969" r:id="rId24"/>
        </w:object>
      </w:r>
      <w:r w:rsidR="00852B9D" w:rsidRPr="00A8677E">
        <w:rPr>
          <w:color w:val="0070C0"/>
        </w:rPr>
        <w:tab/>
      </w:r>
    </w:p>
    <w:p w14:paraId="4FFDD224" w14:textId="65773453" w:rsidR="00852B9D" w:rsidRDefault="00AF6CD3" w:rsidP="00852B9D">
      <w:pPr>
        <w:ind w:left="284"/>
        <w:jc w:val="both"/>
      </w:pPr>
      <w:r w:rsidRPr="00A8677E">
        <w:rPr>
          <w:color w:val="0070C0"/>
        </w:rPr>
        <w:t xml:space="preserve">hinreichende Bedingung </w:t>
      </w:r>
      <w:r w:rsidR="00A8677E" w:rsidRPr="00A8677E">
        <w:rPr>
          <w:color w:val="0070C0"/>
          <w:position w:val="-54"/>
        </w:rPr>
        <w:object w:dxaOrig="3920" w:dyaOrig="1260" w14:anchorId="4CFBDADA">
          <v:shape id="_x0000_i1035" type="#_x0000_t75" style="width:197.25pt;height:63pt" o:ole="">
            <v:imagedata r:id="rId25" o:title=""/>
          </v:shape>
          <o:OLEObject Type="Embed" ProgID="Equation.DSMT4" ShapeID="_x0000_i1035" DrawAspect="Content" ObjectID="_1705761970" r:id="rId26"/>
        </w:object>
      </w:r>
    </w:p>
    <w:p w14:paraId="05A07953" w14:textId="77777777" w:rsidR="00852B9D" w:rsidRDefault="00852B9D" w:rsidP="00852B9D">
      <w:pPr>
        <w:ind w:left="284"/>
        <w:jc w:val="both"/>
      </w:pPr>
    </w:p>
    <w:p w14:paraId="785B1361" w14:textId="77777777" w:rsidR="00852B9D" w:rsidRDefault="005C417A" w:rsidP="00852B9D">
      <w:pPr>
        <w:ind w:left="284"/>
        <w:jc w:val="both"/>
      </w:pPr>
      <w:r>
        <w:t>Untersu</w:t>
      </w:r>
      <w:r w:rsidR="00424471">
        <w:t>chung der notwendigen Bedingung</w:t>
      </w:r>
    </w:p>
    <w:p w14:paraId="59037336" w14:textId="77777777" w:rsidR="00852B9D" w:rsidRDefault="005C417A" w:rsidP="00852B9D">
      <w:pPr>
        <w:ind w:left="284"/>
        <w:jc w:val="both"/>
      </w:pPr>
      <w:r w:rsidRPr="005C417A">
        <w:rPr>
          <w:position w:val="-178"/>
        </w:rPr>
        <w:object w:dxaOrig="6920" w:dyaOrig="3660" w14:anchorId="7507AD5E">
          <v:shape id="_x0000_i1036" type="#_x0000_t75" style="width:345pt;height:183pt" o:ole="">
            <v:imagedata r:id="rId27" o:title=""/>
          </v:shape>
          <o:OLEObject Type="Embed" ProgID="Equation.DSMT4" ShapeID="_x0000_i1036" DrawAspect="Content" ObjectID="_1705761971" r:id="rId28"/>
        </w:object>
      </w:r>
    </w:p>
    <w:p w14:paraId="7467CBEF" w14:textId="77777777" w:rsidR="00852B9D" w:rsidRDefault="0098673B" w:rsidP="00852B9D">
      <w:pPr>
        <w:ind w:left="284"/>
        <w:jc w:val="both"/>
      </w:pPr>
      <w:r>
        <w:t>Untersuchung der hinreichenden Bedingung</w:t>
      </w:r>
    </w:p>
    <w:p w14:paraId="4D07908D" w14:textId="6752A62C" w:rsidR="0098673B" w:rsidRDefault="00386E31" w:rsidP="00852B9D">
      <w:pPr>
        <w:ind w:left="284"/>
        <w:jc w:val="both"/>
      </w:pPr>
      <w:r w:rsidRPr="0098673B">
        <w:rPr>
          <w:position w:val="-116"/>
        </w:rPr>
        <w:object w:dxaOrig="5040" w:dyaOrig="2340" w14:anchorId="4292D6A0">
          <v:shape id="_x0000_i1037" type="#_x0000_t75" style="width:251.25pt;height:117pt" o:ole="">
            <v:imagedata r:id="rId29" o:title=""/>
          </v:shape>
          <o:OLEObject Type="Embed" ProgID="Equation.DSMT4" ShapeID="_x0000_i1037" DrawAspect="Content" ObjectID="_1705761972" r:id="rId30"/>
        </w:object>
      </w:r>
    </w:p>
    <w:p w14:paraId="36414D76" w14:textId="77777777" w:rsidR="00551B71" w:rsidRDefault="00551B71" w:rsidP="00852B9D">
      <w:pPr>
        <w:ind w:left="284"/>
        <w:jc w:val="both"/>
      </w:pPr>
    </w:p>
    <w:p w14:paraId="0245725A" w14:textId="77777777" w:rsidR="00551B71" w:rsidRDefault="00551B71" w:rsidP="00852B9D">
      <w:pPr>
        <w:ind w:left="284"/>
        <w:jc w:val="both"/>
      </w:pPr>
      <w:r>
        <w:t>Bestimmen der y-Werte</w:t>
      </w:r>
    </w:p>
    <w:p w14:paraId="3D4088F0" w14:textId="77777777" w:rsidR="00551B71" w:rsidRDefault="00551B71" w:rsidP="00852B9D">
      <w:pPr>
        <w:ind w:left="284"/>
        <w:jc w:val="both"/>
      </w:pPr>
      <w:r w:rsidRPr="00551B71">
        <w:rPr>
          <w:position w:val="-112"/>
        </w:rPr>
        <w:object w:dxaOrig="4540" w:dyaOrig="2340" w14:anchorId="16408C1F">
          <v:shape id="_x0000_i1038" type="#_x0000_t75" style="width:226.5pt;height:117pt" o:ole="">
            <v:imagedata r:id="rId31" o:title=""/>
          </v:shape>
          <o:OLEObject Type="Embed" ProgID="Equation.DSMT4" ShapeID="_x0000_i1038" DrawAspect="Content" ObjectID="_1705761973" r:id="rId32"/>
        </w:object>
      </w:r>
    </w:p>
    <w:p w14:paraId="6FD23967" w14:textId="77777777" w:rsidR="00683DE5" w:rsidRDefault="00683DE5" w:rsidP="00852B9D">
      <w:pPr>
        <w:ind w:left="284"/>
        <w:jc w:val="both"/>
      </w:pPr>
    </w:p>
    <w:p w14:paraId="658F1E00" w14:textId="7BF3E540" w:rsidR="00683DE5" w:rsidRDefault="00424471" w:rsidP="00B83093">
      <w:pPr>
        <w:jc w:val="both"/>
      </w:pPr>
      <w:r>
        <w:t>Zusammenfassung Extrem</w:t>
      </w:r>
      <w:r w:rsidR="00CF08B2">
        <w:t>punkte</w:t>
      </w:r>
    </w:p>
    <w:p w14:paraId="205E8399" w14:textId="1501B3E6" w:rsidR="00683DE5" w:rsidRDefault="00683DE5" w:rsidP="00852B9D">
      <w:pPr>
        <w:ind w:left="284"/>
        <w:jc w:val="both"/>
      </w:pPr>
      <w:r>
        <w:t>Tiefpunkt</w:t>
      </w:r>
      <w:r>
        <w:tab/>
      </w:r>
      <w:r>
        <w:tab/>
      </w:r>
      <w:r w:rsidR="0070331E" w:rsidRPr="00683DE5">
        <w:rPr>
          <w:position w:val="-14"/>
        </w:rPr>
        <w:object w:dxaOrig="1660" w:dyaOrig="400" w14:anchorId="18CD9D9C">
          <v:shape id="_x0000_i1039" type="#_x0000_t75" style="width:83.25pt;height:20.25pt" o:ole="">
            <v:imagedata r:id="rId33" o:title=""/>
          </v:shape>
          <o:OLEObject Type="Embed" ProgID="Equation.DSMT4" ShapeID="_x0000_i1039" DrawAspect="Content" ObjectID="_1705761974" r:id="rId34"/>
        </w:object>
      </w:r>
    </w:p>
    <w:p w14:paraId="64EB45EB" w14:textId="7D5F38D8" w:rsidR="0070331E" w:rsidRDefault="0070331E" w:rsidP="0070331E">
      <w:pPr>
        <w:ind w:left="284"/>
        <w:jc w:val="both"/>
      </w:pPr>
      <w:r>
        <w:t>Tiefpunkt</w:t>
      </w:r>
      <w:r>
        <w:tab/>
      </w:r>
      <w:r>
        <w:tab/>
      </w:r>
      <w:r w:rsidRPr="00683DE5">
        <w:rPr>
          <w:position w:val="-14"/>
        </w:rPr>
        <w:object w:dxaOrig="1400" w:dyaOrig="400" w14:anchorId="23243B92">
          <v:shape id="_x0000_i1040" type="#_x0000_t75" style="width:69.75pt;height:20.25pt" o:ole="">
            <v:imagedata r:id="rId35" o:title=""/>
          </v:shape>
          <o:OLEObject Type="Embed" ProgID="Equation.DSMT4" ShapeID="_x0000_i1040" DrawAspect="Content" ObjectID="_1705761975" r:id="rId36"/>
        </w:object>
      </w:r>
    </w:p>
    <w:p w14:paraId="09FA296D" w14:textId="4914C2CF" w:rsidR="00B32119" w:rsidRDefault="00B32119" w:rsidP="0070331E">
      <w:pPr>
        <w:ind w:left="284"/>
        <w:jc w:val="both"/>
      </w:pPr>
      <w:r>
        <w:t>Hochpunkt</w:t>
      </w:r>
      <w:r>
        <w:tab/>
      </w:r>
      <w:r>
        <w:tab/>
      </w:r>
      <w:r w:rsidRPr="00683DE5">
        <w:rPr>
          <w:position w:val="-14"/>
        </w:rPr>
        <w:object w:dxaOrig="1680" w:dyaOrig="400" w14:anchorId="77BA6D51">
          <v:shape id="_x0000_i1041" type="#_x0000_t75" style="width:84pt;height:20.25pt" o:ole="">
            <v:imagedata r:id="rId37" o:title=""/>
          </v:shape>
          <o:OLEObject Type="Embed" ProgID="Equation.DSMT4" ShapeID="_x0000_i1041" DrawAspect="Content" ObjectID="_1705761976" r:id="rId38"/>
        </w:object>
      </w:r>
    </w:p>
    <w:p w14:paraId="5D140167" w14:textId="3C826148" w:rsidR="00B32119" w:rsidRDefault="00B32119" w:rsidP="0070331E">
      <w:pPr>
        <w:ind w:left="284"/>
        <w:jc w:val="both"/>
      </w:pPr>
      <w:r>
        <w:t>Hochpunkt</w:t>
      </w:r>
      <w:r>
        <w:tab/>
      </w:r>
      <w:r>
        <w:tab/>
      </w:r>
      <w:r w:rsidRPr="00683DE5">
        <w:rPr>
          <w:position w:val="-14"/>
        </w:rPr>
        <w:object w:dxaOrig="1420" w:dyaOrig="400" w14:anchorId="4600AFAA">
          <v:shape id="_x0000_i1042" type="#_x0000_t75" style="width:71.25pt;height:20.25pt" o:ole="">
            <v:imagedata r:id="rId39" o:title=""/>
          </v:shape>
          <o:OLEObject Type="Embed" ProgID="Equation.DSMT4" ShapeID="_x0000_i1042" DrawAspect="Content" ObjectID="_1705761977" r:id="rId40"/>
        </w:object>
      </w:r>
    </w:p>
    <w:p w14:paraId="6386BF35" w14:textId="77777777" w:rsidR="00AF6CD3" w:rsidRDefault="00AF6CD3" w:rsidP="00AF6CD3">
      <w:pPr>
        <w:ind w:left="624" w:hanging="624"/>
      </w:pPr>
    </w:p>
    <w:p w14:paraId="43623895" w14:textId="77777777" w:rsidR="00134CFF" w:rsidRDefault="00AF6CD3" w:rsidP="008353D4">
      <w:pPr>
        <w:ind w:left="284" w:hanging="284"/>
        <w:rPr>
          <w:b/>
          <w:i/>
        </w:rPr>
      </w:pPr>
      <w:r w:rsidRPr="004B36E5">
        <w:rPr>
          <w:b/>
          <w:i/>
        </w:rPr>
        <w:t>Wendepunkte:</w:t>
      </w:r>
    </w:p>
    <w:p w14:paraId="2A218E49" w14:textId="77777777" w:rsidR="00134CFF" w:rsidRPr="00A8677E" w:rsidRDefault="00134CFF" w:rsidP="00134CFF">
      <w:pPr>
        <w:ind w:left="284"/>
        <w:jc w:val="both"/>
        <w:rPr>
          <w:color w:val="0070C0"/>
        </w:rPr>
      </w:pPr>
      <w:r w:rsidRPr="00A8677E">
        <w:rPr>
          <w:color w:val="0070C0"/>
        </w:rPr>
        <w:t>Theorie:</w:t>
      </w:r>
    </w:p>
    <w:p w14:paraId="645C5E69" w14:textId="6E523584" w:rsidR="00134CFF" w:rsidRPr="00A8677E" w:rsidRDefault="00AF6CD3" w:rsidP="00134CFF">
      <w:pPr>
        <w:ind w:left="284"/>
        <w:jc w:val="both"/>
        <w:rPr>
          <w:color w:val="0070C0"/>
        </w:rPr>
      </w:pPr>
      <w:r w:rsidRPr="00A8677E">
        <w:rPr>
          <w:color w:val="0070C0"/>
        </w:rPr>
        <w:t xml:space="preserve">notwendige Bedingung: </w:t>
      </w:r>
      <w:r w:rsidR="00A8677E" w:rsidRPr="00A8677E">
        <w:rPr>
          <w:color w:val="0070C0"/>
          <w:position w:val="-12"/>
        </w:rPr>
        <w:object w:dxaOrig="900" w:dyaOrig="360" w14:anchorId="235FF4AF">
          <v:shape id="_x0000_i1043" type="#_x0000_t75" style="width:45pt;height:18pt" o:ole="">
            <v:imagedata r:id="rId41" o:title=""/>
          </v:shape>
          <o:OLEObject Type="Embed" ProgID="Equation.DSMT4" ShapeID="_x0000_i1043" DrawAspect="Content" ObjectID="_1705761978" r:id="rId42"/>
        </w:object>
      </w:r>
      <w:r w:rsidR="00134CFF" w:rsidRPr="00A8677E">
        <w:rPr>
          <w:color w:val="0070C0"/>
        </w:rPr>
        <w:tab/>
      </w:r>
    </w:p>
    <w:p w14:paraId="469EBE75" w14:textId="40951A90" w:rsidR="00134CFF" w:rsidRPr="00A8677E" w:rsidRDefault="00134CFF" w:rsidP="00134CFF">
      <w:pPr>
        <w:ind w:left="284"/>
        <w:jc w:val="both"/>
        <w:rPr>
          <w:color w:val="0070C0"/>
        </w:rPr>
      </w:pPr>
      <w:r w:rsidRPr="00A8677E">
        <w:rPr>
          <w:color w:val="0070C0"/>
        </w:rPr>
        <w:t xml:space="preserve">hinreichende Bedingung: </w:t>
      </w:r>
      <w:r w:rsidR="00A8677E" w:rsidRPr="00A8677E">
        <w:rPr>
          <w:color w:val="0070C0"/>
          <w:position w:val="-48"/>
        </w:rPr>
        <w:object w:dxaOrig="4200" w:dyaOrig="1080" w14:anchorId="333AB4F1">
          <v:shape id="_x0000_i1044" type="#_x0000_t75" style="width:209.25pt;height:54pt" o:ole="">
            <v:imagedata r:id="rId43" o:title=""/>
          </v:shape>
          <o:OLEObject Type="Embed" ProgID="Equation.DSMT4" ShapeID="_x0000_i1044" DrawAspect="Content" ObjectID="_1705761979" r:id="rId44"/>
        </w:object>
      </w:r>
      <w:r w:rsidRPr="00A8677E">
        <w:rPr>
          <w:color w:val="0070C0"/>
        </w:rPr>
        <w:tab/>
      </w:r>
    </w:p>
    <w:p w14:paraId="52FD5FF3" w14:textId="77777777" w:rsidR="00BB5C1A" w:rsidRPr="00A8677E" w:rsidRDefault="00BB5C1A" w:rsidP="00134CFF">
      <w:pPr>
        <w:ind w:left="284"/>
        <w:jc w:val="both"/>
        <w:rPr>
          <w:color w:val="0070C0"/>
        </w:rPr>
      </w:pPr>
      <w:r w:rsidRPr="00A8677E">
        <w:rPr>
          <w:color w:val="0070C0"/>
        </w:rPr>
        <w:t xml:space="preserve">Wendepunkt </w:t>
      </w:r>
      <w:r w:rsidRPr="00A8677E">
        <w:rPr>
          <w:color w:val="0070C0"/>
        </w:rPr>
        <w:sym w:font="Wingdings" w:char="F0E0"/>
      </w:r>
      <w:r w:rsidRPr="00A8677E">
        <w:rPr>
          <w:color w:val="0070C0"/>
        </w:rPr>
        <w:t xml:space="preserve"> stärkstes Gefälle bzw. größte Steigung</w:t>
      </w:r>
    </w:p>
    <w:p w14:paraId="5D56D820" w14:textId="77777777" w:rsidR="00134CFF" w:rsidRDefault="00134CFF" w:rsidP="00134CFF">
      <w:pPr>
        <w:ind w:left="284"/>
        <w:jc w:val="both"/>
      </w:pPr>
    </w:p>
    <w:p w14:paraId="67AE1E36" w14:textId="77777777" w:rsidR="00424471" w:rsidRDefault="00424471" w:rsidP="00134CFF">
      <w:pPr>
        <w:ind w:left="284"/>
        <w:jc w:val="both"/>
      </w:pPr>
      <w:r>
        <w:t>Untersuchung der notwendigen Bedingung</w:t>
      </w:r>
    </w:p>
    <w:p w14:paraId="1DC9EE9D" w14:textId="77777777" w:rsidR="00134CFF" w:rsidRDefault="00134CFF" w:rsidP="00134CFF">
      <w:pPr>
        <w:ind w:left="284"/>
        <w:jc w:val="both"/>
      </w:pPr>
      <w:r w:rsidRPr="00134CFF">
        <w:rPr>
          <w:position w:val="-104"/>
        </w:rPr>
        <w:object w:dxaOrig="3120" w:dyaOrig="2200" w14:anchorId="6E3C5372">
          <v:shape id="_x0000_i1045" type="#_x0000_t75" style="width:156pt;height:110.25pt" o:ole="">
            <v:imagedata r:id="rId45" o:title=""/>
          </v:shape>
          <o:OLEObject Type="Embed" ProgID="Equation.DSMT4" ShapeID="_x0000_i1045" DrawAspect="Content" ObjectID="_1705761980" r:id="rId46"/>
        </w:object>
      </w:r>
    </w:p>
    <w:p w14:paraId="66D3AD36" w14:textId="77777777" w:rsidR="00134CFF" w:rsidRDefault="00134CFF" w:rsidP="00134CFF">
      <w:pPr>
        <w:ind w:left="284"/>
        <w:jc w:val="both"/>
      </w:pPr>
    </w:p>
    <w:p w14:paraId="61A8E8F3" w14:textId="77777777" w:rsidR="00424471" w:rsidRDefault="00424471" w:rsidP="00134CFF">
      <w:pPr>
        <w:ind w:left="284"/>
        <w:jc w:val="both"/>
      </w:pPr>
      <w:r>
        <w:t>Untersuchung der hinreichenden Bedingung</w:t>
      </w:r>
    </w:p>
    <w:p w14:paraId="27FDA78B" w14:textId="77777777" w:rsidR="00424471" w:rsidRDefault="00424471" w:rsidP="00134CFF">
      <w:pPr>
        <w:ind w:left="284"/>
        <w:jc w:val="both"/>
      </w:pPr>
      <w:r w:rsidRPr="00424471">
        <w:rPr>
          <w:position w:val="-72"/>
        </w:rPr>
        <w:object w:dxaOrig="4459" w:dyaOrig="1560" w14:anchorId="1B5A2AB6">
          <v:shape id="_x0000_i1046" type="#_x0000_t75" style="width:222.75pt;height:78pt" o:ole="">
            <v:imagedata r:id="rId47" o:title=""/>
          </v:shape>
          <o:OLEObject Type="Embed" ProgID="Equation.DSMT4" ShapeID="_x0000_i1046" DrawAspect="Content" ObjectID="_1705761981" r:id="rId48"/>
        </w:object>
      </w:r>
    </w:p>
    <w:p w14:paraId="49113D3D" w14:textId="77777777" w:rsidR="00424471" w:rsidRDefault="00424471" w:rsidP="00134CFF">
      <w:pPr>
        <w:ind w:left="284"/>
        <w:jc w:val="both"/>
      </w:pPr>
    </w:p>
    <w:p w14:paraId="35671A6A" w14:textId="77777777" w:rsidR="00424471" w:rsidRDefault="00424471" w:rsidP="00424471">
      <w:pPr>
        <w:ind w:left="284"/>
        <w:jc w:val="both"/>
      </w:pPr>
      <w:r>
        <w:t>Bestimmen der y-Werte</w:t>
      </w:r>
    </w:p>
    <w:p w14:paraId="4F6D1266" w14:textId="77777777" w:rsidR="00424471" w:rsidRDefault="00424471" w:rsidP="00424471">
      <w:pPr>
        <w:ind w:left="284"/>
        <w:jc w:val="both"/>
      </w:pPr>
      <w:r w:rsidRPr="00424471">
        <w:rPr>
          <w:position w:val="-82"/>
        </w:rPr>
        <w:object w:dxaOrig="3879" w:dyaOrig="1760" w14:anchorId="6D2549FA">
          <v:shape id="_x0000_i1047" type="#_x0000_t75" style="width:193.5pt;height:87.75pt" o:ole="">
            <v:imagedata r:id="rId49" o:title=""/>
          </v:shape>
          <o:OLEObject Type="Embed" ProgID="Equation.DSMT4" ShapeID="_x0000_i1047" DrawAspect="Content" ObjectID="_1705761982" r:id="rId50"/>
        </w:object>
      </w:r>
    </w:p>
    <w:p w14:paraId="2667AE3F" w14:textId="77777777" w:rsidR="00CF08B2" w:rsidRDefault="00CF08B2" w:rsidP="00424471">
      <w:pPr>
        <w:ind w:left="284"/>
        <w:jc w:val="both"/>
      </w:pPr>
    </w:p>
    <w:p w14:paraId="72945C88" w14:textId="77777777" w:rsidR="00CF08B2" w:rsidRDefault="00CF08B2" w:rsidP="00CF08B2">
      <w:pPr>
        <w:ind w:left="284"/>
        <w:jc w:val="both"/>
      </w:pPr>
      <w:r>
        <w:t>Zusammenfassung Wendepunkte</w:t>
      </w:r>
    </w:p>
    <w:p w14:paraId="40AECFB5" w14:textId="77777777" w:rsidR="00CF08B2" w:rsidRDefault="00CF08B2" w:rsidP="00CF08B2">
      <w:pPr>
        <w:ind w:left="284"/>
        <w:jc w:val="both"/>
      </w:pPr>
      <w:r w:rsidRPr="00683DE5">
        <w:rPr>
          <w:position w:val="-14"/>
        </w:rPr>
        <w:object w:dxaOrig="1340" w:dyaOrig="400" w14:anchorId="4A93EF0F">
          <v:shape id="_x0000_i1048" type="#_x0000_t75" style="width:66.75pt;height:20.25pt" o:ole="">
            <v:imagedata r:id="rId51" o:title=""/>
          </v:shape>
          <o:OLEObject Type="Embed" ProgID="Equation.DSMT4" ShapeID="_x0000_i1048" DrawAspect="Content" ObjectID="_1705761983" r:id="rId52"/>
        </w:object>
      </w:r>
    </w:p>
    <w:p w14:paraId="0D6327CD" w14:textId="77777777" w:rsidR="00CF08B2" w:rsidRDefault="00030CFD" w:rsidP="00CF08B2">
      <w:pPr>
        <w:ind w:left="284"/>
        <w:jc w:val="both"/>
      </w:pPr>
      <w:r w:rsidRPr="00683DE5">
        <w:rPr>
          <w:position w:val="-14"/>
        </w:rPr>
        <w:object w:dxaOrig="800" w:dyaOrig="400" w14:anchorId="2846FA60">
          <v:shape id="_x0000_i1049" type="#_x0000_t75" style="width:39.75pt;height:20.25pt" o:ole="">
            <v:imagedata r:id="rId53" o:title=""/>
          </v:shape>
          <o:OLEObject Type="Embed" ProgID="Equation.DSMT4" ShapeID="_x0000_i1049" DrawAspect="Content" ObjectID="_1705761984" r:id="rId54"/>
        </w:object>
      </w:r>
    </w:p>
    <w:p w14:paraId="2FFA9D2B" w14:textId="77777777" w:rsidR="00424471" w:rsidRDefault="00030CFD" w:rsidP="00134CFF">
      <w:pPr>
        <w:ind w:left="284"/>
        <w:jc w:val="both"/>
      </w:pPr>
      <w:r w:rsidRPr="00683DE5">
        <w:rPr>
          <w:position w:val="-14"/>
        </w:rPr>
        <w:object w:dxaOrig="1100" w:dyaOrig="400" w14:anchorId="46000C3E">
          <v:shape id="_x0000_i1050" type="#_x0000_t75" style="width:54.75pt;height:20.25pt" o:ole="">
            <v:imagedata r:id="rId55" o:title=""/>
          </v:shape>
          <o:OLEObject Type="Embed" ProgID="Equation.DSMT4" ShapeID="_x0000_i1050" DrawAspect="Content" ObjectID="_1705761985" r:id="rId56"/>
        </w:object>
      </w:r>
    </w:p>
    <w:p w14:paraId="0B49015A" w14:textId="77777777" w:rsidR="00777D0A" w:rsidRDefault="00777D0A" w:rsidP="00F016F5">
      <w:pPr>
        <w:ind w:left="284" w:hanging="284"/>
        <w:rPr>
          <w:b/>
        </w:rPr>
      </w:pPr>
    </w:p>
    <w:p w14:paraId="3C6C4F37" w14:textId="109A5203" w:rsidR="00AF6CD3" w:rsidRPr="006A73DA" w:rsidRDefault="00303B50" w:rsidP="00F016F5">
      <w:pPr>
        <w:ind w:left="284" w:hanging="284"/>
        <w:rPr>
          <w:b/>
        </w:rPr>
      </w:pPr>
      <w:r w:rsidRPr="006A73DA">
        <w:rPr>
          <w:b/>
        </w:rPr>
        <w:t>Wendetangente und Wendenormale</w:t>
      </w:r>
    </w:p>
    <w:p w14:paraId="2227CD98" w14:textId="77777777" w:rsidR="00303B50" w:rsidRDefault="00BB5C1A" w:rsidP="00134CFF">
      <w:pPr>
        <w:ind w:left="284"/>
        <w:jc w:val="both"/>
      </w:pPr>
      <w:r>
        <w:t>Theorie:</w:t>
      </w:r>
    </w:p>
    <w:p w14:paraId="6C07072C" w14:textId="77777777" w:rsidR="00BB5C1A" w:rsidRPr="00A8677E" w:rsidRDefault="00BB5C1A" w:rsidP="00134CFF">
      <w:pPr>
        <w:ind w:left="284"/>
        <w:jc w:val="both"/>
        <w:rPr>
          <w:color w:val="0070C0"/>
        </w:rPr>
      </w:pPr>
      <w:r w:rsidRPr="00A8677E">
        <w:rPr>
          <w:color w:val="0070C0"/>
        </w:rPr>
        <w:t>In den Wendepunkten kann eine Tangente (Wendetangente) bzw. eine Funktion senkrecht zum Graphen (Wendenormale) gesucht sein.</w:t>
      </w:r>
    </w:p>
    <w:p w14:paraId="64AB23B6" w14:textId="6DC7D7B5" w:rsidR="00BB5C1A" w:rsidRPr="00A8677E" w:rsidRDefault="00BB5C1A" w:rsidP="00134CFF">
      <w:pPr>
        <w:ind w:left="284"/>
        <w:jc w:val="both"/>
        <w:rPr>
          <w:color w:val="0070C0"/>
        </w:rPr>
      </w:pPr>
      <w:r w:rsidRPr="00A8677E">
        <w:rPr>
          <w:color w:val="0070C0"/>
        </w:rPr>
        <w:t xml:space="preserve">Es handelt sich dabei </w:t>
      </w:r>
      <w:r w:rsidR="00E01EBF" w:rsidRPr="00A8677E">
        <w:rPr>
          <w:color w:val="0070C0"/>
        </w:rPr>
        <w:t>u</w:t>
      </w:r>
      <w:r w:rsidRPr="00A8677E">
        <w:rPr>
          <w:color w:val="0070C0"/>
        </w:rPr>
        <w:t xml:space="preserve">m lineare Funktionen der Form </w:t>
      </w:r>
      <w:r w:rsidR="00A8677E" w:rsidRPr="00A8677E">
        <w:rPr>
          <w:color w:val="0070C0"/>
          <w:position w:val="-12"/>
        </w:rPr>
        <w:object w:dxaOrig="1200" w:dyaOrig="360" w14:anchorId="0AE2786C">
          <v:shape id="_x0000_i1051" type="#_x0000_t75" style="width:60pt;height:18pt" o:ole="">
            <v:imagedata r:id="rId57" o:title=""/>
          </v:shape>
          <o:OLEObject Type="Embed" ProgID="Equation.DSMT4" ShapeID="_x0000_i1051" DrawAspect="Content" ObjectID="_1705761986" r:id="rId58"/>
        </w:object>
      </w:r>
      <w:r w:rsidRPr="00A8677E">
        <w:rPr>
          <w:color w:val="0070C0"/>
        </w:rPr>
        <w:t>.</w:t>
      </w:r>
    </w:p>
    <w:p w14:paraId="1485D95B" w14:textId="77777777" w:rsidR="00BB5C1A" w:rsidRDefault="00BB5C1A" w:rsidP="00134CFF">
      <w:pPr>
        <w:ind w:left="284"/>
        <w:jc w:val="both"/>
      </w:pPr>
    </w:p>
    <w:p w14:paraId="6DF04289" w14:textId="77777777" w:rsidR="00BB5C1A" w:rsidRDefault="00BB5C1A" w:rsidP="00134CFF">
      <w:pPr>
        <w:ind w:left="284"/>
        <w:jc w:val="both"/>
      </w:pPr>
      <w:r>
        <w:t xml:space="preserve">Bestimmung der Wendetangente in </w:t>
      </w:r>
      <w:r w:rsidRPr="00683DE5">
        <w:rPr>
          <w:position w:val="-14"/>
        </w:rPr>
        <w:object w:dxaOrig="1340" w:dyaOrig="400" w14:anchorId="2D328F2B">
          <v:shape id="_x0000_i1052" type="#_x0000_t75" style="width:66.75pt;height:20.25pt" o:ole="">
            <v:imagedata r:id="rId51" o:title=""/>
          </v:shape>
          <o:OLEObject Type="Embed" ProgID="Equation.DSMT4" ShapeID="_x0000_i1052" DrawAspect="Content" ObjectID="_1705761987" r:id="rId59"/>
        </w:object>
      </w:r>
    </w:p>
    <w:p w14:paraId="353570BD" w14:textId="77777777" w:rsidR="00BB5C1A" w:rsidRDefault="002F3506" w:rsidP="00134CFF">
      <w:pPr>
        <w:ind w:left="284"/>
        <w:jc w:val="both"/>
      </w:pPr>
      <w:r>
        <w:t xml:space="preserve">Der Anstieg m ist </w:t>
      </w:r>
      <w:r w:rsidR="00B07B71">
        <w:t xml:space="preserve">gleich </w:t>
      </w:r>
      <w:r w:rsidR="00041BED" w:rsidRPr="00B07B71">
        <w:rPr>
          <w:position w:val="-12"/>
        </w:rPr>
        <w:object w:dxaOrig="680" w:dyaOrig="360" w14:anchorId="07AB267D">
          <v:shape id="_x0000_i1053" type="#_x0000_t75" style="width:33.75pt;height:18pt" o:ole="">
            <v:imagedata r:id="rId60" o:title=""/>
          </v:shape>
          <o:OLEObject Type="Embed" ProgID="Equation.DSMT4" ShapeID="_x0000_i1053" DrawAspect="Content" ObjectID="_1705761988" r:id="rId61"/>
        </w:object>
      </w:r>
      <w:r w:rsidR="00B07B71">
        <w:t>.</w:t>
      </w:r>
    </w:p>
    <w:p w14:paraId="5E32DCF2" w14:textId="77777777" w:rsidR="00B07B71" w:rsidRDefault="00875DFB" w:rsidP="00134CFF">
      <w:pPr>
        <w:ind w:left="284"/>
        <w:jc w:val="both"/>
      </w:pPr>
      <w:r w:rsidRPr="00B07B71">
        <w:rPr>
          <w:position w:val="-22"/>
        </w:rPr>
        <w:object w:dxaOrig="3220" w:dyaOrig="580" w14:anchorId="4BF02FEC">
          <v:shape id="_x0000_i1054" type="#_x0000_t75" style="width:160.5pt;height:29.25pt" o:ole="">
            <v:imagedata r:id="rId62" o:title=""/>
          </v:shape>
          <o:OLEObject Type="Embed" ProgID="Equation.DSMT4" ShapeID="_x0000_i1054" DrawAspect="Content" ObjectID="_1705761989" r:id="rId63"/>
        </w:object>
      </w:r>
    </w:p>
    <w:p w14:paraId="60532B65" w14:textId="77777777" w:rsidR="00B07B71" w:rsidRDefault="00B07B71" w:rsidP="00134CFF">
      <w:pPr>
        <w:ind w:left="284"/>
        <w:jc w:val="both"/>
      </w:pPr>
      <w:r>
        <w:t xml:space="preserve">Der Achsenabschnitt kann aus dem Anstieg –2 und </w:t>
      </w:r>
      <w:r w:rsidRPr="00683DE5">
        <w:rPr>
          <w:position w:val="-14"/>
        </w:rPr>
        <w:object w:dxaOrig="1340" w:dyaOrig="400" w14:anchorId="586B5882">
          <v:shape id="_x0000_i1055" type="#_x0000_t75" style="width:66.75pt;height:20.25pt" o:ole="">
            <v:imagedata r:id="rId51" o:title=""/>
          </v:shape>
          <o:OLEObject Type="Embed" ProgID="Equation.DSMT4" ShapeID="_x0000_i1055" DrawAspect="Content" ObjectID="_1705761990" r:id="rId64"/>
        </w:object>
      </w:r>
      <w:r>
        <w:t xml:space="preserve"> bestimmt werden.</w:t>
      </w:r>
    </w:p>
    <w:p w14:paraId="71B4A8B7" w14:textId="77777777" w:rsidR="00B07B71" w:rsidRDefault="00B07B71" w:rsidP="00134CFF">
      <w:pPr>
        <w:ind w:left="284"/>
        <w:jc w:val="both"/>
      </w:pPr>
      <w:r w:rsidRPr="00B07B71">
        <w:rPr>
          <w:position w:val="-42"/>
        </w:rPr>
        <w:object w:dxaOrig="1820" w:dyaOrig="1020" w14:anchorId="292F6305">
          <v:shape id="_x0000_i1056" type="#_x0000_t75" style="width:90.75pt;height:51pt" o:ole="">
            <v:imagedata r:id="rId65" o:title=""/>
          </v:shape>
          <o:OLEObject Type="Embed" ProgID="Equation.DSMT4" ShapeID="_x0000_i1056" DrawAspect="Content" ObjectID="_1705761991" r:id="rId66"/>
        </w:object>
      </w:r>
    </w:p>
    <w:p w14:paraId="3AB96B51" w14:textId="77777777" w:rsidR="00B07B71" w:rsidRDefault="00B07B71" w:rsidP="00134CFF">
      <w:pPr>
        <w:ind w:left="284"/>
        <w:jc w:val="both"/>
      </w:pPr>
      <w:r>
        <w:t xml:space="preserve">Damit hat die Wendetangente in </w:t>
      </w:r>
      <w:r w:rsidRPr="00683DE5">
        <w:rPr>
          <w:position w:val="-14"/>
        </w:rPr>
        <w:object w:dxaOrig="1340" w:dyaOrig="400" w14:anchorId="19F690F5">
          <v:shape id="_x0000_i1057" type="#_x0000_t75" style="width:66.75pt;height:20.25pt" o:ole="">
            <v:imagedata r:id="rId51" o:title=""/>
          </v:shape>
          <o:OLEObject Type="Embed" ProgID="Equation.DSMT4" ShapeID="_x0000_i1057" DrawAspect="Content" ObjectID="_1705761992" r:id="rId67"/>
        </w:object>
      </w:r>
      <w:r>
        <w:t xml:space="preserve">die Gleichung </w:t>
      </w:r>
      <w:r w:rsidRPr="00B07B71">
        <w:rPr>
          <w:position w:val="-12"/>
        </w:rPr>
        <w:object w:dxaOrig="1560" w:dyaOrig="360" w14:anchorId="2323CE30">
          <v:shape id="_x0000_i1058" type="#_x0000_t75" style="width:78pt;height:18pt" o:ole="">
            <v:imagedata r:id="rId68" o:title=""/>
          </v:shape>
          <o:OLEObject Type="Embed" ProgID="Equation.DSMT4" ShapeID="_x0000_i1058" DrawAspect="Content" ObjectID="_1705761993" r:id="rId69"/>
        </w:object>
      </w:r>
      <w:r>
        <w:t>.</w:t>
      </w:r>
    </w:p>
    <w:p w14:paraId="7656DF8F" w14:textId="77777777" w:rsidR="00B07B71" w:rsidRDefault="00B07B71" w:rsidP="00134CFF">
      <w:pPr>
        <w:ind w:left="284"/>
        <w:jc w:val="both"/>
      </w:pPr>
    </w:p>
    <w:p w14:paraId="7DCB68AE" w14:textId="77777777" w:rsidR="00B07B71" w:rsidRDefault="00B07B71" w:rsidP="00B07B71">
      <w:pPr>
        <w:ind w:left="284"/>
        <w:jc w:val="both"/>
      </w:pPr>
      <w:r>
        <w:t>Bestimmung der Wende</w:t>
      </w:r>
      <w:r w:rsidR="00237319">
        <w:t>normale</w:t>
      </w:r>
      <w:r>
        <w:t xml:space="preserve"> in </w:t>
      </w:r>
      <w:r w:rsidRPr="00683DE5">
        <w:rPr>
          <w:position w:val="-14"/>
        </w:rPr>
        <w:object w:dxaOrig="1340" w:dyaOrig="400" w14:anchorId="2FA9D058">
          <v:shape id="_x0000_i1059" type="#_x0000_t75" style="width:66.75pt;height:20.25pt" o:ole="">
            <v:imagedata r:id="rId51" o:title=""/>
          </v:shape>
          <o:OLEObject Type="Embed" ProgID="Equation.DSMT4" ShapeID="_x0000_i1059" DrawAspect="Content" ObjectID="_1705761994" r:id="rId70"/>
        </w:object>
      </w:r>
    </w:p>
    <w:p w14:paraId="7F7BE59A" w14:textId="77777777" w:rsidR="00B07B71" w:rsidRDefault="00B07B71" w:rsidP="00FB1625">
      <w:pPr>
        <w:ind w:left="284"/>
        <w:jc w:val="both"/>
      </w:pPr>
      <w:r>
        <w:t xml:space="preserve">Der Anstieg </w:t>
      </w:r>
      <w:r w:rsidR="00237319">
        <w:t xml:space="preserve">der Wendetangente ist gleich –2. Da die Normale senkrecht auf der Tangente steht, ist deren Anstieg gleich </w:t>
      </w:r>
      <w:r w:rsidR="00FB1625" w:rsidRPr="00237319">
        <w:rPr>
          <w:position w:val="-22"/>
        </w:rPr>
        <w:object w:dxaOrig="220" w:dyaOrig="580" w14:anchorId="20AA8FB2">
          <v:shape id="_x0000_i1060" type="#_x0000_t75" style="width:11.25pt;height:29.25pt" o:ole="">
            <v:imagedata r:id="rId71" o:title=""/>
          </v:shape>
          <o:OLEObject Type="Embed" ProgID="Equation.DSMT4" ShapeID="_x0000_i1060" DrawAspect="Content" ObjectID="_1705761995" r:id="rId72"/>
        </w:object>
      </w:r>
      <w:r w:rsidR="00237319">
        <w:t xml:space="preserve"> </w:t>
      </w:r>
      <w:r w:rsidR="00237319" w:rsidRPr="00237319">
        <w:rPr>
          <w:position w:val="-30"/>
        </w:rPr>
        <w:object w:dxaOrig="1160" w:dyaOrig="700" w14:anchorId="4A575D54">
          <v:shape id="_x0000_i1061" type="#_x0000_t75" style="width:57.75pt;height:35.25pt" o:ole="">
            <v:imagedata r:id="rId73" o:title=""/>
          </v:shape>
          <o:OLEObject Type="Embed" ProgID="Equation.DSMT4" ShapeID="_x0000_i1061" DrawAspect="Content" ObjectID="_1705761996" r:id="rId74"/>
        </w:object>
      </w:r>
      <w:r w:rsidR="00FB1625">
        <w:t>.</w:t>
      </w:r>
      <w:r w:rsidR="00237319">
        <w:t xml:space="preserve"> </w:t>
      </w:r>
    </w:p>
    <w:p w14:paraId="4F2431AA" w14:textId="77777777" w:rsidR="00B07B71" w:rsidRDefault="00B07B71" w:rsidP="00B07B71">
      <w:pPr>
        <w:ind w:left="284"/>
        <w:jc w:val="both"/>
      </w:pPr>
      <w:r>
        <w:t xml:space="preserve">Der Achsenabschnitt kann aus dem Anstieg </w:t>
      </w:r>
      <w:r w:rsidR="00FB1625" w:rsidRPr="00237319">
        <w:rPr>
          <w:position w:val="-22"/>
        </w:rPr>
        <w:object w:dxaOrig="220" w:dyaOrig="580" w14:anchorId="14A44C2A">
          <v:shape id="_x0000_i1062" type="#_x0000_t75" style="width:11.25pt;height:29.25pt" o:ole="">
            <v:imagedata r:id="rId75" o:title=""/>
          </v:shape>
          <o:OLEObject Type="Embed" ProgID="Equation.DSMT4" ShapeID="_x0000_i1062" DrawAspect="Content" ObjectID="_1705761997" r:id="rId76"/>
        </w:object>
      </w:r>
      <w:r>
        <w:t xml:space="preserve"> und </w:t>
      </w:r>
      <w:r w:rsidRPr="00683DE5">
        <w:rPr>
          <w:position w:val="-14"/>
        </w:rPr>
        <w:object w:dxaOrig="1340" w:dyaOrig="400" w14:anchorId="7E0AA944">
          <v:shape id="_x0000_i1063" type="#_x0000_t75" style="width:66.75pt;height:20.25pt" o:ole="">
            <v:imagedata r:id="rId51" o:title=""/>
          </v:shape>
          <o:OLEObject Type="Embed" ProgID="Equation.DSMT4" ShapeID="_x0000_i1063" DrawAspect="Content" ObjectID="_1705761998" r:id="rId77"/>
        </w:object>
      </w:r>
      <w:r>
        <w:t xml:space="preserve"> bestimmt werden.</w:t>
      </w:r>
    </w:p>
    <w:p w14:paraId="3A92362D" w14:textId="77777777" w:rsidR="00B07B71" w:rsidRDefault="00FB1625" w:rsidP="00B07B71">
      <w:pPr>
        <w:ind w:left="284"/>
        <w:jc w:val="both"/>
      </w:pPr>
      <w:r w:rsidRPr="00FB1625">
        <w:rPr>
          <w:position w:val="-52"/>
        </w:rPr>
        <w:object w:dxaOrig="1719" w:dyaOrig="1240" w14:anchorId="7A0C96E0">
          <v:shape id="_x0000_i1064" type="#_x0000_t75" style="width:86.25pt;height:62.25pt" o:ole="">
            <v:imagedata r:id="rId78" o:title=""/>
          </v:shape>
          <o:OLEObject Type="Embed" ProgID="Equation.DSMT4" ShapeID="_x0000_i1064" DrawAspect="Content" ObjectID="_1705761999" r:id="rId79"/>
        </w:object>
      </w:r>
    </w:p>
    <w:p w14:paraId="16353A03" w14:textId="77777777" w:rsidR="00B07B71" w:rsidRDefault="00B07B71" w:rsidP="00B07B71">
      <w:pPr>
        <w:ind w:left="284"/>
        <w:jc w:val="both"/>
      </w:pPr>
      <w:r>
        <w:t>Damit hat die Wende</w:t>
      </w:r>
      <w:r w:rsidR="00FB1625">
        <w:t>normale</w:t>
      </w:r>
      <w:r>
        <w:t xml:space="preserve"> in </w:t>
      </w:r>
      <w:r w:rsidRPr="00683DE5">
        <w:rPr>
          <w:position w:val="-14"/>
        </w:rPr>
        <w:object w:dxaOrig="1340" w:dyaOrig="400" w14:anchorId="50051545">
          <v:shape id="_x0000_i1065" type="#_x0000_t75" style="width:66.75pt;height:20.25pt" o:ole="">
            <v:imagedata r:id="rId51" o:title=""/>
          </v:shape>
          <o:OLEObject Type="Embed" ProgID="Equation.DSMT4" ShapeID="_x0000_i1065" DrawAspect="Content" ObjectID="_1705762000" r:id="rId80"/>
        </w:object>
      </w:r>
      <w:r>
        <w:t xml:space="preserve">die Gleichung </w:t>
      </w:r>
      <w:r w:rsidR="00FB1625" w:rsidRPr="00FB1625">
        <w:rPr>
          <w:position w:val="-22"/>
        </w:rPr>
        <w:object w:dxaOrig="1500" w:dyaOrig="580" w14:anchorId="6E0DE8AE">
          <v:shape id="_x0000_i1066" type="#_x0000_t75" style="width:75pt;height:29.25pt" o:ole="">
            <v:imagedata r:id="rId81" o:title=""/>
          </v:shape>
          <o:OLEObject Type="Embed" ProgID="Equation.DSMT4" ShapeID="_x0000_i1066" DrawAspect="Content" ObjectID="_1705762001" r:id="rId82"/>
        </w:object>
      </w:r>
      <w:r>
        <w:t>.</w:t>
      </w:r>
    </w:p>
    <w:p w14:paraId="12FF3A84" w14:textId="77777777" w:rsidR="00B07B71" w:rsidRDefault="00B07B71" w:rsidP="00134CFF">
      <w:pPr>
        <w:ind w:left="284"/>
        <w:jc w:val="both"/>
      </w:pPr>
    </w:p>
    <w:p w14:paraId="6474A0FC" w14:textId="77777777" w:rsidR="006A73DA" w:rsidRPr="006A73DA" w:rsidRDefault="006A73DA" w:rsidP="006A73DA">
      <w:pPr>
        <w:ind w:left="284" w:hanging="284"/>
        <w:rPr>
          <w:b/>
        </w:rPr>
      </w:pPr>
      <w:r w:rsidRPr="006A73DA">
        <w:rPr>
          <w:b/>
        </w:rPr>
        <w:t>Winkelberechnungen</w:t>
      </w:r>
    </w:p>
    <w:p w14:paraId="6950C4E0" w14:textId="5C9F1BB5" w:rsidR="00CA5292" w:rsidRPr="004203AB" w:rsidRDefault="006A73DA" w:rsidP="00134CFF">
      <w:pPr>
        <w:ind w:left="284"/>
        <w:jc w:val="both"/>
        <w:rPr>
          <w:color w:val="0070C0"/>
        </w:rPr>
      </w:pPr>
      <w:r w:rsidRPr="004203AB">
        <w:rPr>
          <w:color w:val="0070C0"/>
        </w:rPr>
        <w:t xml:space="preserve">Oft sucht man Schnittwinkel zwischen Funktion und Achse bzw. zwischen Tangente und Achse. Dabei gilt: </w:t>
      </w:r>
      <w:r w:rsidR="004203AB" w:rsidRPr="004203AB">
        <w:rPr>
          <w:color w:val="0070C0"/>
          <w:position w:val="-12"/>
        </w:rPr>
        <w:object w:dxaOrig="1500" w:dyaOrig="360" w14:anchorId="26A45BA4">
          <v:shape id="_x0000_i1067" type="#_x0000_t75" style="width:75pt;height:18pt" o:ole="">
            <v:imagedata r:id="rId83" o:title=""/>
          </v:shape>
          <o:OLEObject Type="Embed" ProgID="Equation.DSMT4" ShapeID="_x0000_i1067" DrawAspect="Content" ObjectID="_1705762002" r:id="rId84"/>
        </w:object>
      </w:r>
      <w:r w:rsidRPr="004203AB">
        <w:rPr>
          <w:color w:val="0070C0"/>
        </w:rPr>
        <w:t>.</w:t>
      </w:r>
    </w:p>
    <w:p w14:paraId="5A9DC3B4" w14:textId="77777777" w:rsidR="006A73DA" w:rsidRDefault="006A73DA" w:rsidP="00134CFF">
      <w:pPr>
        <w:ind w:left="284"/>
        <w:jc w:val="both"/>
      </w:pPr>
    </w:p>
    <w:p w14:paraId="7169B3AB" w14:textId="77777777" w:rsidR="006A73DA" w:rsidRDefault="006A73DA" w:rsidP="00134CFF">
      <w:pPr>
        <w:ind w:left="284"/>
        <w:jc w:val="both"/>
      </w:pPr>
      <w:r>
        <w:t>Schnittwinkel zwischen Funktion und x-Achse</w:t>
      </w:r>
    </w:p>
    <w:p w14:paraId="7F1E9ACF" w14:textId="77777777" w:rsidR="006A73DA" w:rsidRDefault="00030CFD" w:rsidP="00134CFF">
      <w:pPr>
        <w:ind w:left="284"/>
        <w:jc w:val="both"/>
      </w:pPr>
      <w:r>
        <w:t xml:space="preserve">Die Wendetangente in </w:t>
      </w:r>
      <w:r w:rsidRPr="00683DE5">
        <w:rPr>
          <w:position w:val="-14"/>
        </w:rPr>
        <w:object w:dxaOrig="800" w:dyaOrig="400" w14:anchorId="0A5C62F2">
          <v:shape id="_x0000_i1068" type="#_x0000_t75" style="width:39.75pt;height:20.25pt" o:ole="">
            <v:imagedata r:id="rId53" o:title=""/>
          </v:shape>
          <o:OLEObject Type="Embed" ProgID="Equation.DSMT4" ShapeID="_x0000_i1068" DrawAspect="Content" ObjectID="_1705762003" r:id="rId85"/>
        </w:object>
      </w:r>
      <w:r>
        <w:t xml:space="preserve"> hat die Gleichung </w:t>
      </w:r>
      <w:r w:rsidRPr="00030CFD">
        <w:rPr>
          <w:position w:val="-12"/>
        </w:rPr>
        <w:object w:dxaOrig="859" w:dyaOrig="360" w14:anchorId="154C9284">
          <v:shape id="_x0000_i1069" type="#_x0000_t75" style="width:42.75pt;height:18pt" o:ole="">
            <v:imagedata r:id="rId86" o:title=""/>
          </v:shape>
          <o:OLEObject Type="Embed" ProgID="Equation.DSMT4" ShapeID="_x0000_i1069" DrawAspect="Content" ObjectID="_1705762004" r:id="rId87"/>
        </w:object>
      </w:r>
      <w:r>
        <w:t>. Es ist also m = 6.</w:t>
      </w:r>
    </w:p>
    <w:p w14:paraId="5425E26C" w14:textId="77777777" w:rsidR="00030CFD" w:rsidRDefault="00030CFD" w:rsidP="00134CFF">
      <w:pPr>
        <w:ind w:left="284"/>
        <w:jc w:val="both"/>
      </w:pPr>
      <w:r w:rsidRPr="00030CFD">
        <w:rPr>
          <w:position w:val="-24"/>
        </w:rPr>
        <w:object w:dxaOrig="1219" w:dyaOrig="600" w14:anchorId="359D9910">
          <v:shape id="_x0000_i1070" type="#_x0000_t75" style="width:60.75pt;height:30pt" o:ole="">
            <v:imagedata r:id="rId88" o:title=""/>
          </v:shape>
          <o:OLEObject Type="Embed" ProgID="Equation.DSMT4" ShapeID="_x0000_i1070" DrawAspect="Content" ObjectID="_1705762005" r:id="rId89"/>
        </w:object>
      </w:r>
    </w:p>
    <w:p w14:paraId="6F077EBB" w14:textId="77777777" w:rsidR="00777D0A" w:rsidRDefault="00777D0A" w:rsidP="008353D4">
      <w:pPr>
        <w:ind w:left="284" w:hanging="284"/>
        <w:rPr>
          <w:b/>
          <w:i/>
        </w:rPr>
      </w:pPr>
    </w:p>
    <w:p w14:paraId="6B22E63A" w14:textId="00D463DB" w:rsidR="00DD5F6E" w:rsidRDefault="00DD5F6E" w:rsidP="008353D4">
      <w:pPr>
        <w:ind w:left="284" w:hanging="284"/>
        <w:rPr>
          <w:b/>
          <w:i/>
        </w:rPr>
      </w:pPr>
      <w:r>
        <w:rPr>
          <w:b/>
          <w:i/>
        </w:rPr>
        <w:t>Definitionsbereich:</w:t>
      </w:r>
    </w:p>
    <w:p w14:paraId="34E739BB" w14:textId="77777777" w:rsidR="00DD5F6E" w:rsidRPr="004203AB" w:rsidRDefault="00DD5F6E" w:rsidP="00DD5F6E">
      <w:pPr>
        <w:ind w:left="284"/>
        <w:jc w:val="both"/>
        <w:rPr>
          <w:rFonts w:ascii="Calibri" w:hAnsi="Calibri" w:cs="Calibri"/>
          <w:color w:val="0070C0"/>
        </w:rPr>
      </w:pPr>
      <w:r w:rsidRPr="004203AB">
        <w:rPr>
          <w:color w:val="0070C0"/>
        </w:rPr>
        <w:t>Alle ganzrationalen Funktionen habe</w:t>
      </w:r>
      <w:r w:rsidR="00BA3521" w:rsidRPr="004203AB">
        <w:rPr>
          <w:color w:val="0070C0"/>
        </w:rPr>
        <w:t>n</w:t>
      </w:r>
      <w:r w:rsidRPr="004203AB">
        <w:rPr>
          <w:color w:val="0070C0"/>
        </w:rPr>
        <w:t xml:space="preserve"> den Definitionsbereich x </w:t>
      </w:r>
      <w:r w:rsidRPr="004203AB">
        <w:rPr>
          <w:color w:val="0070C0"/>
        </w:rPr>
        <w:sym w:font="Symbol" w:char="F0CE"/>
      </w:r>
      <w:r w:rsidRPr="004203AB">
        <w:rPr>
          <w:color w:val="0070C0"/>
        </w:rPr>
        <w:t xml:space="preserve"> </w:t>
      </w:r>
      <w:r w:rsidRPr="004203AB">
        <w:rPr>
          <w:rFonts w:ascii="Mathem. Mengensymb." w:hAnsi="Mathem. Mengensymb."/>
          <w:color w:val="0070C0"/>
        </w:rPr>
        <w:t>R</w:t>
      </w:r>
      <w:r w:rsidRPr="004203AB">
        <w:rPr>
          <w:rFonts w:ascii="Calibri" w:hAnsi="Calibri" w:cs="Calibri"/>
          <w:color w:val="0070C0"/>
        </w:rPr>
        <w:t>. Dies kann insbesondere bei Sachaufgaben eingeschränkt sein.</w:t>
      </w:r>
    </w:p>
    <w:p w14:paraId="259E7BC0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</w:p>
    <w:p w14:paraId="4BFE2CCC" w14:textId="6D53635F" w:rsidR="00DD5F6E" w:rsidRPr="00DD5F6E" w:rsidRDefault="00DD5F6E" w:rsidP="00DD5F6E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DB: </w:t>
      </w:r>
      <w:r>
        <w:t xml:space="preserve">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</w:p>
    <w:p w14:paraId="710962DA" w14:textId="77777777" w:rsidR="00DD5F6E" w:rsidRDefault="00DD5F6E" w:rsidP="008353D4">
      <w:pPr>
        <w:ind w:left="284" w:hanging="284"/>
      </w:pPr>
    </w:p>
    <w:p w14:paraId="10222FBF" w14:textId="77777777" w:rsidR="00DD5F6E" w:rsidRDefault="00A5757D" w:rsidP="00DD5F6E">
      <w:pPr>
        <w:ind w:left="284" w:hanging="284"/>
        <w:rPr>
          <w:b/>
          <w:i/>
        </w:rPr>
      </w:pPr>
      <w:r>
        <w:rPr>
          <w:b/>
          <w:i/>
        </w:rPr>
        <w:t>Werte</w:t>
      </w:r>
      <w:r w:rsidR="00DD5F6E">
        <w:rPr>
          <w:b/>
          <w:i/>
        </w:rPr>
        <w:t>bereich:</w:t>
      </w:r>
    </w:p>
    <w:p w14:paraId="0A8E7141" w14:textId="33183284" w:rsidR="00DD5F6E" w:rsidRPr="004203AB" w:rsidRDefault="00BA3521" w:rsidP="00DD5F6E">
      <w:pPr>
        <w:ind w:left="284"/>
        <w:jc w:val="both"/>
        <w:rPr>
          <w:rFonts w:ascii="Calibri" w:hAnsi="Calibri" w:cs="Calibri"/>
          <w:color w:val="0070C0"/>
        </w:rPr>
      </w:pPr>
      <w:r w:rsidRPr="004203AB">
        <w:rPr>
          <w:color w:val="0070C0"/>
        </w:rPr>
        <w:t xml:space="preserve">Beim Wertebereich müssen ggf. Hoch- und Tiefpunkte beachtet </w:t>
      </w:r>
      <w:proofErr w:type="gramStart"/>
      <w:r w:rsidRPr="004203AB">
        <w:rPr>
          <w:color w:val="0070C0"/>
        </w:rPr>
        <w:t>werden</w:t>
      </w:r>
      <w:proofErr w:type="gramEnd"/>
      <w:r w:rsidRPr="004203AB">
        <w:rPr>
          <w:color w:val="0070C0"/>
        </w:rPr>
        <w:t xml:space="preserve"> die den Wertebereich begrenzen können</w:t>
      </w:r>
      <w:r w:rsidR="004203AB">
        <w:rPr>
          <w:color w:val="0070C0"/>
        </w:rPr>
        <w:t>.</w:t>
      </w:r>
    </w:p>
    <w:p w14:paraId="159B8D4D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</w:p>
    <w:p w14:paraId="0B888FC7" w14:textId="68854997" w:rsidR="00DD5F6E" w:rsidRPr="00DD5F6E" w:rsidRDefault="00BA3521" w:rsidP="00DD5F6E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W</w:t>
      </w:r>
      <w:r w:rsidR="00DD5F6E">
        <w:rPr>
          <w:rFonts w:ascii="Calibri" w:hAnsi="Calibri" w:cs="Calibri"/>
        </w:rPr>
        <w:t xml:space="preserve">B: </w:t>
      </w:r>
      <w:r w:rsidR="004203AB">
        <w:t>y</w:t>
      </w:r>
      <w:r w:rsidR="00DD5F6E">
        <w:t xml:space="preserve"> </w:t>
      </w:r>
      <w:r w:rsidR="00DD5F6E">
        <w:sym w:font="Symbol" w:char="F0CE"/>
      </w:r>
      <w:r w:rsidR="00DD5F6E">
        <w:t xml:space="preserve"> </w:t>
      </w:r>
      <w:r w:rsidR="00DD5F6E">
        <w:rPr>
          <w:rFonts w:ascii="Mathem. Mengensymb." w:hAnsi="Mathem. Mengensymb."/>
        </w:rPr>
        <w:t>R</w:t>
      </w:r>
    </w:p>
    <w:p w14:paraId="11007FBD" w14:textId="77777777" w:rsidR="00DD5F6E" w:rsidRPr="00DD5F6E" w:rsidRDefault="00DD5F6E" w:rsidP="008353D4">
      <w:pPr>
        <w:ind w:left="284" w:hanging="284"/>
      </w:pPr>
    </w:p>
    <w:p w14:paraId="5B314336" w14:textId="77777777" w:rsidR="00AF6CD3" w:rsidRDefault="00AF6CD3" w:rsidP="001C600F">
      <w:pPr>
        <w:ind w:left="284" w:hanging="284"/>
        <w:jc w:val="both"/>
      </w:pPr>
      <w:r w:rsidRPr="008353D4">
        <w:rPr>
          <w:b/>
          <w:i/>
        </w:rPr>
        <w:t>Skizze:</w:t>
      </w:r>
      <w:r w:rsidRPr="008353D4">
        <w:rPr>
          <w:b/>
          <w:i/>
        </w:rPr>
        <w:br/>
      </w:r>
      <w:r w:rsidR="001C600F">
        <w:t>Beim Skizzieren der Funktion werden alle Ergebnisse aus der Kurvendiskussion in ein Koordinatensystem übertragen.</w:t>
      </w:r>
    </w:p>
    <w:p w14:paraId="0BEC4863" w14:textId="77777777" w:rsidR="00AF6CD3" w:rsidRDefault="00097C24" w:rsidP="00097C24">
      <w:pPr>
        <w:ind w:left="624" w:hanging="624"/>
        <w:jc w:val="center"/>
      </w:pPr>
      <w:r>
        <w:rPr>
          <w:noProof/>
        </w:rPr>
        <w:lastRenderedPageBreak/>
        <w:drawing>
          <wp:inline distT="0" distB="0" distL="0" distR="0" wp14:anchorId="7A05BCBF" wp14:editId="4926E598">
            <wp:extent cx="2160000" cy="3626269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3626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A1A24F" w14:textId="77777777" w:rsidR="00097C24" w:rsidRDefault="00097C24" w:rsidP="00AF6CD3">
      <w:pPr>
        <w:ind w:left="624" w:hanging="624"/>
      </w:pPr>
    </w:p>
    <w:p w14:paraId="0DDC67DA" w14:textId="77777777" w:rsidR="00097C24" w:rsidRDefault="00097C24" w:rsidP="00AF6CD3">
      <w:pPr>
        <w:ind w:left="624" w:hanging="624"/>
      </w:pPr>
    </w:p>
    <w:sectPr w:rsidR="00097C24" w:rsidSect="00777D0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altName w:val="Calibri"/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0CFD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1BED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97C24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BE8"/>
    <w:rsid w:val="0013277A"/>
    <w:rsid w:val="001339A8"/>
    <w:rsid w:val="00134CFF"/>
    <w:rsid w:val="00134E3F"/>
    <w:rsid w:val="00134F18"/>
    <w:rsid w:val="00135D47"/>
    <w:rsid w:val="00140983"/>
    <w:rsid w:val="001411C6"/>
    <w:rsid w:val="00141708"/>
    <w:rsid w:val="00145741"/>
    <w:rsid w:val="001519F2"/>
    <w:rsid w:val="00151CDB"/>
    <w:rsid w:val="00151FDF"/>
    <w:rsid w:val="00152A26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00F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9CA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37319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3506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B50"/>
    <w:rsid w:val="00303C64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1B10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6E31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03AB"/>
    <w:rsid w:val="00421DDD"/>
    <w:rsid w:val="004230B7"/>
    <w:rsid w:val="00424471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1715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B71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E4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417A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E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3DA"/>
    <w:rsid w:val="006A7C9D"/>
    <w:rsid w:val="006B730E"/>
    <w:rsid w:val="006C1E18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31E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278A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77D0A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25B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35D4A"/>
    <w:rsid w:val="0084022A"/>
    <w:rsid w:val="00844D35"/>
    <w:rsid w:val="00845A38"/>
    <w:rsid w:val="00845A61"/>
    <w:rsid w:val="00850C2E"/>
    <w:rsid w:val="00850C9D"/>
    <w:rsid w:val="00852182"/>
    <w:rsid w:val="00852B9D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5DFB"/>
    <w:rsid w:val="00876C47"/>
    <w:rsid w:val="00877E3F"/>
    <w:rsid w:val="008804E7"/>
    <w:rsid w:val="00882BBB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3CEC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A7E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673B"/>
    <w:rsid w:val="009872AC"/>
    <w:rsid w:val="00990184"/>
    <w:rsid w:val="00990B4C"/>
    <w:rsid w:val="00991AD9"/>
    <w:rsid w:val="009923B0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CB9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3B5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757D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677E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C9B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B71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2119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093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521"/>
    <w:rsid w:val="00BA3AF3"/>
    <w:rsid w:val="00BA427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A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292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8B2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F6E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AAC"/>
    <w:rsid w:val="00DF77BA"/>
    <w:rsid w:val="00E01EBF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A2A"/>
    <w:rsid w:val="00E1507E"/>
    <w:rsid w:val="00E17512"/>
    <w:rsid w:val="00E179DA"/>
    <w:rsid w:val="00E212F3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339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6F5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36B0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93754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0838"/>
    <w:rsid w:val="00FB1625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AB883A"/>
  <w15:docId w15:val="{6C600037-8AB5-4A43-ABDD-258D11465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3653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90" Type="http://schemas.openxmlformats.org/officeDocument/2006/relationships/image" Target="media/image39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508BAE-5082-4C34-A0D1-A77103059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13</Words>
  <Characters>3234</Characters>
  <Application>Microsoft Office Word</Application>
  <DocSecurity>0</DocSecurity>
  <Lines>26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74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2-02-07T16:59:00Z</dcterms:created>
  <dcterms:modified xsi:type="dcterms:W3CDTF">2022-02-07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